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5" r:id="rId26"/>
    <p:sldId id="280" r:id="rId27"/>
    <p:sldId id="281" r:id="rId28"/>
    <p:sldId id="282" r:id="rId29"/>
    <p:sldId id="283" r:id="rId30"/>
    <p:sldId id="287" r:id="rId31"/>
    <p:sldId id="288" r:id="rId32"/>
    <p:sldId id="289" r:id="rId33"/>
    <p:sldId id="284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69355" autoAdjust="0"/>
  </p:normalViewPr>
  <p:slideViewPr>
    <p:cSldViewPr snapToGrid="0">
      <p:cViewPr varScale="1">
        <p:scale>
          <a:sx n="60" d="100"/>
          <a:sy n="60" d="100"/>
        </p:scale>
        <p:origin x="72" y="5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6557A3C-36B9-4DD6-9586-FF65E53670E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3A66EEEC-A138-4F50-9E0C-6E2F3168EFC8}">
      <dgm:prSet/>
      <dgm:spPr/>
      <dgm:t>
        <a:bodyPr/>
        <a:lstStyle/>
        <a:p>
          <a:pPr rtl="0"/>
          <a:r>
            <a:rPr lang="en-US" dirty="0" smtClean="0"/>
            <a:t>(Subject, Predicate, Object)</a:t>
          </a:r>
          <a:endParaRPr lang="zh-CN" dirty="0"/>
        </a:p>
      </dgm:t>
    </dgm:pt>
    <dgm:pt modelId="{E9AD3A10-6AE4-42C3-9193-C8E5477D81FF}" type="parTrans" cxnId="{FC6370C0-6F16-4C72-9576-BB13CD9BDA14}">
      <dgm:prSet/>
      <dgm:spPr/>
      <dgm:t>
        <a:bodyPr/>
        <a:lstStyle/>
        <a:p>
          <a:endParaRPr lang="zh-CN" altLang="en-US"/>
        </a:p>
      </dgm:t>
    </dgm:pt>
    <dgm:pt modelId="{0910B0A5-F123-4FE6-9960-980FF72CC093}" type="sibTrans" cxnId="{FC6370C0-6F16-4C72-9576-BB13CD9BDA14}">
      <dgm:prSet/>
      <dgm:spPr/>
      <dgm:t>
        <a:bodyPr/>
        <a:lstStyle/>
        <a:p>
          <a:endParaRPr lang="zh-CN" altLang="en-US"/>
        </a:p>
      </dgm:t>
    </dgm:pt>
    <dgm:pt modelId="{125E6CDD-4932-40B3-A7F4-A7E3070CC6FD}">
      <dgm:prSet/>
      <dgm:spPr/>
      <dgm:t>
        <a:bodyPr/>
        <a:lstStyle/>
        <a:p>
          <a:pPr rtl="0"/>
          <a:r>
            <a:rPr lang="en-US" dirty="0" smtClean="0"/>
            <a:t>(Entity, Relationship, Entity)</a:t>
          </a:r>
          <a:endParaRPr lang="zh-CN" dirty="0"/>
        </a:p>
      </dgm:t>
    </dgm:pt>
    <dgm:pt modelId="{460E10E3-D461-425B-939C-789DC379582C}" type="parTrans" cxnId="{3C08904C-9639-46F7-B1BE-767BE8ADB04B}">
      <dgm:prSet/>
      <dgm:spPr/>
      <dgm:t>
        <a:bodyPr/>
        <a:lstStyle/>
        <a:p>
          <a:endParaRPr lang="zh-CN" altLang="en-US"/>
        </a:p>
      </dgm:t>
    </dgm:pt>
    <dgm:pt modelId="{A1838544-53A2-46B7-9A47-E01CD89B95BB}" type="sibTrans" cxnId="{3C08904C-9639-46F7-B1BE-767BE8ADB04B}">
      <dgm:prSet/>
      <dgm:spPr/>
      <dgm:t>
        <a:bodyPr/>
        <a:lstStyle/>
        <a:p>
          <a:endParaRPr lang="zh-CN" altLang="en-US"/>
        </a:p>
      </dgm:t>
    </dgm:pt>
    <dgm:pt modelId="{2A87C9A5-9165-481C-8128-486AF0B7E510}" type="pres">
      <dgm:prSet presAssocID="{F6557A3C-36B9-4DD6-9586-FF65E53670E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B022C8E-0941-4DF9-9E18-8DD6FE12F5B8}" type="pres">
      <dgm:prSet presAssocID="{3A66EEEC-A138-4F50-9E0C-6E2F3168EFC8}" presName="parentText" presStyleLbl="node1" presStyleIdx="0" presStyleCnt="2" custLinFactY="9135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29A2E0-8CC0-4788-94BC-EBFBC31BAB9E}" type="pres">
      <dgm:prSet presAssocID="{0910B0A5-F123-4FE6-9960-980FF72CC093}" presName="spacer" presStyleCnt="0"/>
      <dgm:spPr/>
    </dgm:pt>
    <dgm:pt modelId="{D1835198-3AA6-4839-B670-AA8EB56A7241}" type="pres">
      <dgm:prSet presAssocID="{125E6CDD-4932-40B3-A7F4-A7E3070CC6FD}" presName="parentText" presStyleLbl="node1" presStyleIdx="1" presStyleCnt="2" custLinFactY="1872" custLinFactNeighborX="1373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C08904C-9639-46F7-B1BE-767BE8ADB04B}" srcId="{F6557A3C-36B9-4DD6-9586-FF65E53670E1}" destId="{125E6CDD-4932-40B3-A7F4-A7E3070CC6FD}" srcOrd="1" destOrd="0" parTransId="{460E10E3-D461-425B-939C-789DC379582C}" sibTransId="{A1838544-53A2-46B7-9A47-E01CD89B95BB}"/>
    <dgm:cxn modelId="{FA85509E-9462-4C75-9257-074CBD1B172A}" type="presOf" srcId="{125E6CDD-4932-40B3-A7F4-A7E3070CC6FD}" destId="{D1835198-3AA6-4839-B670-AA8EB56A7241}" srcOrd="0" destOrd="0" presId="urn:microsoft.com/office/officeart/2005/8/layout/vList2"/>
    <dgm:cxn modelId="{FC6370C0-6F16-4C72-9576-BB13CD9BDA14}" srcId="{F6557A3C-36B9-4DD6-9586-FF65E53670E1}" destId="{3A66EEEC-A138-4F50-9E0C-6E2F3168EFC8}" srcOrd="0" destOrd="0" parTransId="{E9AD3A10-6AE4-42C3-9193-C8E5477D81FF}" sibTransId="{0910B0A5-F123-4FE6-9960-980FF72CC093}"/>
    <dgm:cxn modelId="{9A6AAE2A-CC1C-41F1-BA8C-B2A035A29A6E}" type="presOf" srcId="{3A66EEEC-A138-4F50-9E0C-6E2F3168EFC8}" destId="{CB022C8E-0941-4DF9-9E18-8DD6FE12F5B8}" srcOrd="0" destOrd="0" presId="urn:microsoft.com/office/officeart/2005/8/layout/vList2"/>
    <dgm:cxn modelId="{5CEAE672-DE95-4F81-B42E-3FDFC1EDDDE3}" type="presOf" srcId="{F6557A3C-36B9-4DD6-9586-FF65E53670E1}" destId="{2A87C9A5-9165-481C-8128-486AF0B7E510}" srcOrd="0" destOrd="0" presId="urn:microsoft.com/office/officeart/2005/8/layout/vList2"/>
    <dgm:cxn modelId="{889610CF-EB69-45D4-8405-45FF1014EFF0}" type="presParOf" srcId="{2A87C9A5-9165-481C-8128-486AF0B7E510}" destId="{CB022C8E-0941-4DF9-9E18-8DD6FE12F5B8}" srcOrd="0" destOrd="0" presId="urn:microsoft.com/office/officeart/2005/8/layout/vList2"/>
    <dgm:cxn modelId="{F0D7A861-95C3-4C9A-9EAD-FADC2770AD57}" type="presParOf" srcId="{2A87C9A5-9165-481C-8128-486AF0B7E510}" destId="{0029A2E0-8CC0-4788-94BC-EBFBC31BAB9E}" srcOrd="1" destOrd="0" presId="urn:microsoft.com/office/officeart/2005/8/layout/vList2"/>
    <dgm:cxn modelId="{899E30A5-C5C6-4EB9-AA8C-59E3A08BF13F}" type="presParOf" srcId="{2A87C9A5-9165-481C-8128-486AF0B7E510}" destId="{D1835198-3AA6-4839-B670-AA8EB56A7241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022C8E-0941-4DF9-9E18-8DD6FE12F5B8}">
      <dsp:nvSpPr>
        <dsp:cNvPr id="0" name=""/>
        <dsp:cNvSpPr/>
      </dsp:nvSpPr>
      <dsp:spPr>
        <a:xfrm>
          <a:off x="0" y="205627"/>
          <a:ext cx="3504986" cy="55165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(Subject, Predicate, Object)</a:t>
          </a:r>
          <a:endParaRPr lang="zh-CN" sz="2300" kern="1200" dirty="0"/>
        </a:p>
      </dsp:txBody>
      <dsp:txXfrm>
        <a:off x="26930" y="232557"/>
        <a:ext cx="3451126" cy="497795"/>
      </dsp:txXfrm>
    </dsp:sp>
    <dsp:sp modelId="{D1835198-3AA6-4839-B670-AA8EB56A7241}">
      <dsp:nvSpPr>
        <dsp:cNvPr id="0" name=""/>
        <dsp:cNvSpPr/>
      </dsp:nvSpPr>
      <dsp:spPr>
        <a:xfrm>
          <a:off x="0" y="783455"/>
          <a:ext cx="3504986" cy="55165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(Entity, Relationship, Entity)</a:t>
          </a:r>
          <a:endParaRPr lang="zh-CN" sz="2300" kern="1200" dirty="0"/>
        </a:p>
      </dsp:txBody>
      <dsp:txXfrm>
        <a:off x="26930" y="810385"/>
        <a:ext cx="3451126" cy="49779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338CEC-2FB8-4ECC-9513-BA91313A9ADD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79C09-4E72-49BD-A5C9-2924744C88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651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1947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-Triple</a:t>
            </a:r>
            <a:r>
              <a:rPr lang="zh-CN" altLang="en-US" dirty="0" smtClean="0"/>
              <a:t>是</a:t>
            </a:r>
            <a:r>
              <a:rPr lang="en-US" altLang="zh-CN" dirty="0" smtClean="0"/>
              <a:t>Turtle</a:t>
            </a:r>
            <a:r>
              <a:rPr lang="zh-CN" altLang="en-US" dirty="0" smtClean="0"/>
              <a:t>标准的一个拓展，其不能应用前缀缩写</a:t>
            </a:r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是用三元组的方式来表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集，是最直观的表述方法。在文件中每一行表示一个三元组，方便机器的解析和处理。开放知识领域的图谱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pedi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常是用这种格式来发布数据的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个好处是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当</a:t>
            </a:r>
            <a:r>
              <a:rPr lang="en-US" altLang="zh-CN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文件很大，在解析使使用</a:t>
            </a:r>
            <a:r>
              <a:rPr lang="en-US" altLang="zh-CN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tl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的文件，必须全部读入内存能解析， 而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一部分一部分解析，不必全部读入内存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139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8318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维护一张巨大的三元组表来管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</a:t>
            </a:r>
            <a:endParaRPr lang="en-US" altLang="zh-CN" dirty="0" smtClean="0"/>
          </a:p>
          <a:p>
            <a:r>
              <a:rPr lang="zh-CN" altLang="en-US" dirty="0" smtClean="0"/>
              <a:t>三元组表包含三列，分别是主语列，谓语列，</a:t>
            </a:r>
            <a:r>
              <a:rPr lang="zh-CN" altLang="en-US" baseline="0" dirty="0" smtClean="0"/>
              <a:t> 和宾语列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存在大量的自连接操作开销巨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0057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属性相似的主语聚集在一张表上。</a:t>
            </a:r>
            <a:endParaRPr lang="en-US" altLang="zh-CN" dirty="0" smtClean="0"/>
          </a:p>
          <a:p>
            <a:r>
              <a:rPr lang="zh-CN" altLang="en-US" dirty="0" smtClean="0"/>
              <a:t>属性表对可以提高某些查询的效率， 比如查包含名字的三元组模式，就可以在这个表查。</a:t>
            </a:r>
            <a:endParaRPr lang="en-US" altLang="zh-CN" dirty="0" smtClean="0"/>
          </a:p>
          <a:p>
            <a:r>
              <a:rPr lang="zh-CN" altLang="en-US" dirty="0" smtClean="0"/>
              <a:t>但是属性作为变量时，效率低下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9942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每张表保存谓词相同的三元组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属性是不变量来说，是很友好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避免了大量的自连接操作，</a:t>
            </a:r>
            <a:r>
              <a:rPr lang="zh-CN" altLang="en-US" baseline="0" dirty="0" smtClean="0"/>
              <a:t> 变成不同表之间的连接。 不同表之间的连接操作效率优于自连接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不能很好得支持，属性是变量的情况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删除代价太大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978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加速</a:t>
            </a:r>
            <a:r>
              <a:rPr lang="en-US" altLang="zh-CN" dirty="0" smtClean="0"/>
              <a:t>RDF</a:t>
            </a:r>
            <a:r>
              <a:rPr lang="zh-CN" altLang="en-US" dirty="0" smtClean="0"/>
              <a:t>三元组在</a:t>
            </a:r>
            <a:r>
              <a:rPr lang="en-US" altLang="zh-CN" dirty="0" smtClean="0"/>
              <a:t>SPARQL</a:t>
            </a:r>
            <a:r>
              <a:rPr lang="zh-CN" altLang="en-US" dirty="0" smtClean="0"/>
              <a:t>查询过程中的连接操作速度，将三元组中的主语，谓语，宾语的各种排列枚举出来，分别为它们建立索引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三元组模式查询能高效执行</a:t>
            </a:r>
            <a:endParaRPr lang="en-US" altLang="zh-CN" baseline="0" dirty="0" smtClean="0"/>
          </a:p>
          <a:p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en-US" altLang="zh-CN" dirty="0" smtClean="0"/>
              <a:t>JENA</a:t>
            </a:r>
            <a:r>
              <a:rPr lang="zh-CN" altLang="en-US" dirty="0" smtClean="0"/>
              <a:t>是一个开源的</a:t>
            </a:r>
            <a:r>
              <a:rPr lang="en-US" altLang="zh-CN" dirty="0" smtClean="0"/>
              <a:t>java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api</a:t>
            </a:r>
            <a:r>
              <a:rPr lang="en-US" altLang="zh-CN" baseline="0" dirty="0" smtClean="0"/>
              <a:t>. </a:t>
            </a:r>
            <a:r>
              <a:rPr lang="zh-CN" altLang="en-US" baseline="0" dirty="0" smtClean="0"/>
              <a:t>支持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数据的存储与</a:t>
            </a:r>
            <a:r>
              <a:rPr lang="en-US" altLang="zh-CN" baseline="0" dirty="0" err="1" smtClean="0"/>
              <a:t>sparql</a:t>
            </a:r>
            <a:r>
              <a:rPr lang="zh-CN" altLang="en-US" baseline="0" dirty="0" smtClean="0"/>
              <a:t>查询。 其中的用于存储管理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的数据库</a:t>
            </a:r>
            <a:r>
              <a:rPr lang="en-US" altLang="zh-CN" baseline="0" dirty="0" smtClean="0"/>
              <a:t>TDB</a:t>
            </a:r>
            <a:r>
              <a:rPr lang="zh-CN" altLang="en-US" baseline="0" dirty="0" smtClean="0"/>
              <a:t>就是使用全索引策略实现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6381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图形数据库，支持图的挖掘算法，所以查询速度相对较快</a:t>
            </a:r>
            <a:endParaRPr lang="en-US" altLang="zh-CN" dirty="0" smtClean="0"/>
          </a:p>
          <a:p>
            <a:r>
              <a:rPr lang="en-US" altLang="zh-CN" dirty="0" smtClean="0"/>
              <a:t>Neo4j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难以分片</a:t>
            </a:r>
            <a:endParaRPr lang="en-US" altLang="zh-CN" baseline="0" dirty="0" smtClean="0"/>
          </a:p>
          <a:p>
            <a:r>
              <a:rPr lang="zh-CN" altLang="en-US" baseline="0" dirty="0" smtClean="0"/>
              <a:t>很难处理超级节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7456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1111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://hao.jobbole.com/titan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1278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上的分布式查询处理方法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转化为平面文件</a:t>
            </a:r>
            <a:endParaRPr lang="en-US" altLang="zh-CN" dirty="0" smtClean="0"/>
          </a:p>
          <a:p>
            <a:r>
              <a:rPr lang="zh-CN" altLang="en-US" dirty="0" smtClean="0"/>
              <a:t>存储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。在进行查询处理的时候，这些方法将查询分解为若干个子查询</a:t>
            </a:r>
            <a:endParaRPr lang="en-US" altLang="zh-CN" dirty="0" smtClean="0"/>
          </a:p>
          <a:p>
            <a:r>
              <a:rPr lang="zh-CN" altLang="en-US" dirty="0" smtClean="0"/>
              <a:t>每个子查询通过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扫描得到候选解，然后用</a:t>
            </a:r>
            <a:r>
              <a:rPr lang="en-US" altLang="zh-CN" dirty="0" err="1" smtClean="0"/>
              <a:t>MapReduce</a:t>
            </a:r>
            <a:r>
              <a:rPr lang="zh-CN" altLang="en-US" dirty="0" smtClean="0"/>
              <a:t>将候选解连接起来</a:t>
            </a:r>
            <a:endParaRPr lang="en-US" altLang="zh-CN" dirty="0" smtClean="0"/>
          </a:p>
          <a:p>
            <a:r>
              <a:rPr lang="zh-CN" altLang="en-US" dirty="0" smtClean="0"/>
              <a:t>以得到最终解</a:t>
            </a:r>
            <a:endParaRPr lang="en-US" altLang="zh-CN" dirty="0" smtClean="0"/>
          </a:p>
          <a:p>
            <a:r>
              <a:rPr lang="zh-CN" altLang="en-US" dirty="0" smtClean="0"/>
              <a:t>不同方法的区别是</a:t>
            </a:r>
            <a:r>
              <a:rPr lang="en-US" altLang="zh-CN" dirty="0" smtClean="0"/>
              <a:t>RDF</a:t>
            </a:r>
            <a:r>
              <a:rPr lang="zh-CN" altLang="en-US" dirty="0" smtClean="0"/>
              <a:t>转为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平面文件的方式不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797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1858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rinity</a:t>
            </a:r>
            <a:r>
              <a:rPr lang="zh-CN" altLang="en-US" dirty="0" smtClean="0"/>
              <a:t>是微软开发的一个基于内存的分布式图数据管理系统。</a:t>
            </a:r>
            <a:endParaRPr lang="en-US" altLang="zh-CN" dirty="0" smtClean="0"/>
          </a:p>
          <a:p>
            <a:r>
              <a:rPr lang="zh-CN" altLang="en-US" dirty="0" smtClean="0"/>
              <a:t>有关学者提出了</a:t>
            </a:r>
            <a:r>
              <a:rPr lang="en-US" altLang="zh-CN" dirty="0" err="1" smtClean="0"/>
              <a:t>Trinity.RDF</a:t>
            </a:r>
            <a:r>
              <a:rPr lang="zh-CN" altLang="en-US" dirty="0" smtClean="0"/>
              <a:t>，就是利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，进行知识图谱的存储与查询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知识图谱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中是以邻接表的形式存储的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实体是以</a:t>
            </a:r>
            <a:r>
              <a:rPr lang="en-US" altLang="zh-CN" dirty="0" smtClean="0"/>
              <a:t>key-value</a:t>
            </a:r>
            <a:r>
              <a:rPr lang="zh-CN" altLang="en-US" dirty="0" smtClean="0"/>
              <a:t>形式存储的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-id</a:t>
            </a:r>
            <a:r>
              <a:rPr lang="zh-CN" altLang="en-US" baseline="0" dirty="0" smtClean="0"/>
              <a:t>是其</a:t>
            </a:r>
            <a:r>
              <a:rPr lang="en-US" altLang="zh-CN" baseline="0" dirty="0" smtClean="0"/>
              <a:t>ke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8110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入邻接列表</a:t>
            </a:r>
            <a:endParaRPr lang="en-US" altLang="zh-CN" dirty="0" smtClean="0"/>
          </a:p>
          <a:p>
            <a:r>
              <a:rPr lang="zh-CN" altLang="en-US" dirty="0" smtClean="0"/>
              <a:t>出邻接列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3581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4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2362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图谱本质上是一种语义网络。其节点代表实体，边代表实体之间的各种语义关系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图谱是由一条条知识组成。每个知识为主谓宾三元组 或者也可以称为实体 关系 实体三元组。</a:t>
            </a:r>
            <a:endParaRPr lang="zh-CN" alt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62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0291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134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怎么存储或者传输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6758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顾名思义，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来表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，之所以用到这个方法就是因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技术比较成熟，有很多现成的工具来存储和进行解析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然而，对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说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太冗长，也不便于阅读，通常我们不会使用这种方式来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3703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rtle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用的最多的一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化的方式了。他比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紧凑，并且可读性比较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197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178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51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487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905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107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563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777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505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512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172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183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167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.jp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81664" y="537476"/>
            <a:ext cx="9144000" cy="1241896"/>
          </a:xfrm>
        </p:spPr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查询与存储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18054" y="4153973"/>
            <a:ext cx="9144000" cy="1200080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周宇</a:t>
            </a:r>
            <a:endParaRPr lang="en-US" altLang="zh-CN" sz="32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en-US" altLang="zh-CN" sz="36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018.12.5</a:t>
            </a:r>
            <a:endParaRPr lang="zh-CN" altLang="en-US" sz="36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80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286" y="551544"/>
            <a:ext cx="11582400" cy="52686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name&gt; "To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job&gt; "work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age&gt; "56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rel#fatherof&gt; &lt;http://zy.example.com/person/Jim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name&gt; "Ji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job&gt; "programm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age&gt; "28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rel#fatherof&gt; &lt;http://zy.example.com/person/Cherry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name&gt; "Cherry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age&gt; "8"^^&lt;http://www.w3.org/2001/XMLSchema#integer&gt;.</a:t>
            </a:r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6989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SPARQL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978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3138" y="365125"/>
            <a:ext cx="11728862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</a:rPr>
              <a:t>SPARQL(SPARQL </a:t>
            </a:r>
            <a:r>
              <a:rPr lang="en-US" altLang="zh-CN" sz="4000" dirty="0">
                <a:latin typeface="Times New Roman" panose="02020603050405020304" pitchFamily="18" charset="0"/>
              </a:rPr>
              <a:t>Protocol and RDF Query Language</a:t>
            </a:r>
            <a:r>
              <a:rPr lang="en-US" altLang="zh-CN" sz="4000" dirty="0" smtClean="0">
                <a:latin typeface="Times New Roman" panose="02020603050405020304" pitchFamily="18" charset="0"/>
              </a:rPr>
              <a:t>)</a:t>
            </a:r>
            <a:endParaRPr lang="zh-CN" altLang="en-US" sz="4000" dirty="0">
              <a:latin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3138" y="2557145"/>
            <a:ext cx="11435937" cy="1689735"/>
          </a:xfrm>
        </p:spPr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针对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开发的一种查询语言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类</a:t>
            </a:r>
            <a:r>
              <a:rPr lang="zh-CN" altLang="en-US" dirty="0" smtClean="0"/>
              <a:t>似于</a:t>
            </a:r>
            <a:r>
              <a:rPr lang="en-US" altLang="zh-CN" dirty="0" smtClean="0"/>
              <a:t>SQL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872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87116" y="1443789"/>
            <a:ext cx="8630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1460" y="3639747"/>
            <a:ext cx="6411220" cy="217332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771460" y="181905"/>
            <a:ext cx="7619999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prefix</a:t>
            </a:r>
            <a:r>
              <a:rPr lang="en-US" altLang="zh-CN" sz="2000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 ?person ?age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where</a:t>
            </a:r>
            <a:r>
              <a:rPr lang="en-US" altLang="zh-CN" sz="2000" dirty="0">
                <a:latin typeface="Courier New" panose="02070309020205020404" pitchFamily="49" charset="0"/>
              </a:rPr>
              <a:t>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395808" y="695644"/>
            <a:ext cx="1107996" cy="511743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简单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771460" y="2903405"/>
            <a:ext cx="776646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500" b="1" dirty="0" err="1" smtClean="0">
                <a:latin typeface="Times New Roman" panose="02020603050405020304" pitchFamily="18" charset="0"/>
              </a:rPr>
              <a:t>nfo:age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500" dirty="0" smtClean="0">
                <a:latin typeface="Times New Roman" panose="02020603050405020304" pitchFamily="18" charset="0"/>
              </a:rPr>
              <a:t> ==   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&lt;http://zy.example.com/info#age&gt;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5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037611" y="1250090"/>
            <a:ext cx="667393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nam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 &lt;= 30)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iona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job}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 by </a:t>
            </a:r>
            <a:r>
              <a:rPr lang="en-US" altLang="zh-CN" sz="2000" b="1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)</a:t>
            </a:r>
          </a:p>
          <a:p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1409573" y="748145"/>
            <a:ext cx="1107996" cy="450074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过滤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7611" y="5146489"/>
            <a:ext cx="4505954" cy="150516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085111" y="368410"/>
            <a:ext cx="78852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ER, OPTIONAL, ORDER BY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ITS</a:t>
            </a:r>
            <a:endParaRPr lang="zh-CN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70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聚</a:t>
            </a:r>
            <a:r>
              <a:rPr lang="zh-CN" altLang="en-US" sz="6000" dirty="0" smtClean="0">
                <a:ea typeface="楷体" panose="02010609060101010101" pitchFamily="49" charset="-122"/>
              </a:rPr>
              <a:t>合函数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05100" y="2066307"/>
            <a:ext cx="68401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</a:rPr>
              <a:t>select (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VG</a:t>
            </a:r>
            <a:r>
              <a:rPr lang="en-US" altLang="zh-CN" sz="2000" dirty="0">
                <a:latin typeface="Courier New" panose="02070309020205020404" pitchFamily="49" charset="0"/>
              </a:rPr>
              <a:t>(?age) 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s</a:t>
            </a:r>
            <a:r>
              <a:rPr lang="en-US" altLang="zh-CN" sz="2000" dirty="0">
                <a:latin typeface="Courier New" panose="02070309020205020404" pitchFamily="49" charset="0"/>
              </a:rPr>
              <a:t> ?</a:t>
            </a:r>
            <a:r>
              <a:rPr lang="en-US" altLang="zh-CN" sz="2000" dirty="0" err="1">
                <a:latin typeface="Courier New" panose="02070309020205020404" pitchFamily="49" charset="0"/>
              </a:rPr>
              <a:t>AvgAge</a:t>
            </a:r>
            <a:r>
              <a:rPr lang="en-US" altLang="zh-CN" sz="2000" dirty="0">
                <a:latin typeface="Courier New" panose="02070309020205020404" pitchFamily="49" charset="0"/>
              </a:rPr>
              <a:t>)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  <a:endParaRPr lang="zh-CN" altLang="en-US" sz="2000" dirty="0">
              <a:latin typeface="Courier New" panose="02070309020205020404" pitchFamily="49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705100" y="771896"/>
            <a:ext cx="58901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latin typeface="Times New Roman" panose="02020603050405020304" pitchFamily="18" charset="0"/>
              </a:rPr>
              <a:t>COUNT, SUM, MIN, MAX, 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VG</a:t>
            </a:r>
            <a:endParaRPr lang="en-US" altLang="zh-CN" sz="3000" b="1" dirty="0"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4657603"/>
            <a:ext cx="4229690" cy="12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51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联合</a:t>
            </a:r>
            <a:r>
              <a:rPr lang="zh-CN" altLang="en-US" sz="6000" dirty="0">
                <a:ea typeface="楷体" panose="02010609060101010101" pitchFamily="49" charset="-122"/>
              </a:rPr>
              <a:t>查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705100" y="150237"/>
            <a:ext cx="6840187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</a:t>
            </a:r>
            <a:r>
              <a:rPr lang="en-US" altLang="zh-CN" sz="1600" dirty="0" smtClean="0">
                <a:latin typeface="Courier New" panose="02070309020205020404" pitchFamily="49" charset="0"/>
              </a:rPr>
              <a:t>&lt;http</a:t>
            </a:r>
            <a:r>
              <a:rPr lang="en-US" altLang="zh-CN" sz="1600" dirty="0">
                <a:latin typeface="Courier New" panose="02070309020205020404" pitchFamily="49" charset="0"/>
              </a:rPr>
              <a:t>://zy.example.com/rel</a:t>
            </a:r>
            <a:r>
              <a:rPr lang="en-US" altLang="zh-CN" sz="1600" dirty="0" smtClean="0">
                <a:latin typeface="Courier New" panose="02070309020205020404" pitchFamily="49" charset="0"/>
              </a:rPr>
              <a:t>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gt;= 30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uni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lt;=28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 smtClean="0">
                <a:latin typeface="Courier New" panose="02070309020205020404" pitchFamily="49" charset="0"/>
              </a:rPr>
              <a:t>}</a:t>
            </a:r>
            <a:endParaRPr lang="en-US" altLang="zh-CN" sz="1600" dirty="0">
              <a:latin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5067050"/>
            <a:ext cx="4534533" cy="1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3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子</a:t>
            </a:r>
            <a:r>
              <a:rPr lang="zh-CN" altLang="en-US" sz="6000" dirty="0" smtClean="0">
                <a:ea typeface="楷体" panose="02010609060101010101" pitchFamily="49" charset="-122"/>
              </a:rPr>
              <a:t>查</a:t>
            </a:r>
            <a:r>
              <a:rPr lang="zh-CN" altLang="en-US" sz="6000" dirty="0">
                <a:ea typeface="楷体" panose="02010609060101010101" pitchFamily="49" charset="-122"/>
              </a:rPr>
              <a:t>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051957" y="839005"/>
            <a:ext cx="8621487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</a:t>
            </a:r>
            <a:r>
              <a:rPr lang="en-US" altLang="zh-CN" sz="16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1600" dirty="0">
                <a:latin typeface="Courier New" panose="02070309020205020404" pitchFamily="49" charset="0"/>
              </a:rPr>
              <a:t> ?</a:t>
            </a:r>
            <a:r>
              <a:rPr lang="en-US" altLang="zh-CN" sz="1600" dirty="0" err="1">
                <a:latin typeface="Courier New" panose="02070309020205020404" pitchFamily="49" charset="0"/>
              </a:rPr>
              <a:t>sonperson</a:t>
            </a:r>
            <a:r>
              <a:rPr lang="en-US" altLang="zh-CN" sz="1600" dirty="0">
                <a:latin typeface="Courier New" panose="02070309020205020404" pitchFamily="49" charset="0"/>
              </a:rPr>
              <a:t>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where{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	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rel:fatherof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.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}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968" y="5082673"/>
            <a:ext cx="10526594" cy="127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0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关系型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512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02695" y="748144"/>
            <a:ext cx="1107996" cy="513014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简单的三列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2848362"/>
              </p:ext>
            </p:extLst>
          </p:nvPr>
        </p:nvGraphicFramePr>
        <p:xfrm>
          <a:off x="2946400" y="712516"/>
          <a:ext cx="6886368" cy="11519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456"/>
                <a:gridCol w="2295456"/>
                <a:gridCol w="2295456"/>
              </a:tblGrid>
              <a:tr h="38044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 anchorCtr="1"/>
                </a:tc>
              </a:tr>
              <a:tr h="385731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fo: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Tom”</a:t>
                      </a:r>
                      <a:endParaRPr lang="zh-CN" altLang="en-US" dirty="0"/>
                    </a:p>
                  </a:txBody>
                  <a:tcPr/>
                </a:tc>
              </a:tr>
              <a:tr h="385731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fo: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Jim”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617813"/>
              </p:ext>
            </p:extLst>
          </p:nvPr>
        </p:nvGraphicFramePr>
        <p:xfrm>
          <a:off x="2946400" y="2756954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/>
                <a:gridCol w="1242372"/>
                <a:gridCol w="124237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1961328"/>
              </p:ext>
            </p:extLst>
          </p:nvPr>
        </p:nvGraphicFramePr>
        <p:xfrm>
          <a:off x="6766560" y="2756954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/>
                <a:gridCol w="1242372"/>
                <a:gridCol w="124237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2438093"/>
              </p:ext>
            </p:extLst>
          </p:nvPr>
        </p:nvGraphicFramePr>
        <p:xfrm>
          <a:off x="2946400" y="5625603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/>
                <a:gridCol w="1625600"/>
                <a:gridCol w="1625600"/>
                <a:gridCol w="1625600"/>
                <a:gridCol w="1625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/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46400" y="4480560"/>
            <a:ext cx="5953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量自连接操作，开销巨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708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9216" y="425199"/>
            <a:ext cx="10515600" cy="5962779"/>
          </a:xfrm>
        </p:spPr>
        <p:txBody>
          <a:bodyPr anchor="t" anchorCtr="0"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AutoNum type="arabicPeriod"/>
            </a:pP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PARQL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关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型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1632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属</a:t>
            </a:r>
            <a:r>
              <a:rPr lang="zh-CN" altLang="en-US" sz="6000" dirty="0" smtClean="0">
                <a:ea typeface="楷体" panose="02010609060101010101" pitchFamily="49" charset="-122"/>
              </a:rPr>
              <a:t>性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875" y="82932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882309"/>
              </p:ext>
            </p:extLst>
          </p:nvPr>
        </p:nvGraphicFramePr>
        <p:xfrm>
          <a:off x="2722880" y="3592883"/>
          <a:ext cx="8127999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184032"/>
              </p:ext>
            </p:extLst>
          </p:nvPr>
        </p:nvGraphicFramePr>
        <p:xfrm>
          <a:off x="2722879" y="5382696"/>
          <a:ext cx="541866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412480" y="5585013"/>
            <a:ext cx="3474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属性作为变量</a:t>
            </a:r>
            <a:endParaRPr lang="zh-CN" altLang="en-US" sz="4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276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垂</a:t>
            </a:r>
            <a:r>
              <a:rPr lang="zh-CN" altLang="en-US" sz="6000" dirty="0" smtClean="0">
                <a:ea typeface="楷体" panose="02010609060101010101" pitchFamily="49" charset="-122"/>
              </a:rPr>
              <a:t>直</a:t>
            </a:r>
            <a:r>
              <a:rPr lang="zh-CN" altLang="en-US" sz="6000" dirty="0">
                <a:ea typeface="楷体" panose="02010609060101010101" pitchFamily="49" charset="-122"/>
              </a:rPr>
              <a:t>划分</a:t>
            </a:r>
            <a:r>
              <a:rPr lang="zh-CN" altLang="en-US" sz="6000" dirty="0" smtClean="0">
                <a:ea typeface="楷体" panose="02010609060101010101" pitchFamily="49" charset="-122"/>
              </a:rPr>
              <a:t>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48899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196156"/>
              </p:ext>
            </p:extLst>
          </p:nvPr>
        </p:nvGraphicFramePr>
        <p:xfrm>
          <a:off x="2590800" y="3655906"/>
          <a:ext cx="275336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680"/>
                <a:gridCol w="13766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800776"/>
              </p:ext>
            </p:extLst>
          </p:nvPr>
        </p:nvGraphicFramePr>
        <p:xfrm>
          <a:off x="5709917" y="3655906"/>
          <a:ext cx="268224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1121"/>
                <a:gridCol w="134112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983914"/>
              </p:ext>
            </p:extLst>
          </p:nvPr>
        </p:nvGraphicFramePr>
        <p:xfrm>
          <a:off x="2590800" y="5471200"/>
          <a:ext cx="468376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1880"/>
                <a:gridCol w="2341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741920" y="5565877"/>
            <a:ext cx="3667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很难支持属性是变量的情况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348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全索引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18067" y="1416729"/>
            <a:ext cx="25950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P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O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S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O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S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PS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87992" y="1565984"/>
            <a:ext cx="48264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   Subject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:   Predicate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:  Object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87992" y="3540387"/>
            <a:ext cx="33848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JENA TDB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318067" y="493399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六重索引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318067" y="4868460"/>
            <a:ext cx="64820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占用存储空间巨大</a:t>
            </a: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更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维护代价太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895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881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2555240" cy="1325563"/>
          </a:xfrm>
        </p:spPr>
        <p:txBody>
          <a:bodyPr>
            <a:normAutofit/>
          </a:bodyPr>
          <a:lstStyle/>
          <a:p>
            <a:r>
              <a:rPr lang="en-US" altLang="zh-CN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o4j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180" y="461792"/>
            <a:ext cx="3191320" cy="1228896"/>
          </a:xfrm>
        </p:spPr>
      </p:pic>
      <p:sp>
        <p:nvSpPr>
          <p:cNvPr id="7" name="文本框 6"/>
          <p:cNvSpPr txBox="1"/>
          <p:nvPr/>
        </p:nvSpPr>
        <p:spPr>
          <a:xfrm>
            <a:off x="838200" y="1934653"/>
            <a:ext cx="763417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节点存储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ode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关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系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elationship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属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性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property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38200" y="4452890"/>
            <a:ext cx="802935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挖掘算法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据更新速度慢</a:t>
            </a: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布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式存储实现代价太高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10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eo4j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查询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Cypher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863" y="139065"/>
            <a:ext cx="3808777" cy="35286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16280" y="3293655"/>
            <a:ext cx="98692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tch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:person), (p2:person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ere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:person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p2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p1, p2</a:t>
            </a:r>
            <a:endParaRPr lang="zh-CN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" y="5084361"/>
            <a:ext cx="8811855" cy="120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2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21285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Titan: </a:t>
            </a:r>
            <a:r>
              <a:rPr lang="zh-CN" altLang="en-US" dirty="0" smtClean="0"/>
              <a:t>一个分布式图形数据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18093"/>
            <a:ext cx="10515600" cy="283143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可容纳数千亿个顶点和边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可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以支撑上千并发用户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支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持事务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计算复杂图形遍历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支持多种存储后端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551814" y="6464595"/>
            <a:ext cx="489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133666" y="4665896"/>
            <a:ext cx="399784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Apache Cassandra(distributed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Apache </a:t>
            </a:r>
            <a:r>
              <a:rPr lang="en-US" altLang="zh-CN" sz="2000" dirty="0" err="1" smtClean="0">
                <a:latin typeface="Times New Roman" panose="02020603050405020304" pitchFamily="18" charset="0"/>
              </a:rPr>
              <a:t>HBase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(distributed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Oracle </a:t>
            </a:r>
            <a:r>
              <a:rPr lang="en-US" altLang="zh-CN" sz="2000" dirty="0" err="1" smtClean="0">
                <a:latin typeface="Times New Roman" panose="02020603050405020304" pitchFamily="18" charset="0"/>
              </a:rPr>
              <a:t>BerkekeyDB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(local)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2547" y="784066"/>
            <a:ext cx="2086266" cy="383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27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592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202565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分布式存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6600" y="2607945"/>
            <a:ext cx="8458200" cy="2654935"/>
          </a:xfrm>
        </p:spPr>
        <p:txBody>
          <a:bodyPr/>
          <a:lstStyle/>
          <a:p>
            <a:r>
              <a:rPr lang="zh-CN" altLang="en-US" dirty="0" smtClean="0"/>
              <a:t>主语相关的三元组聚集起来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相</a:t>
            </a:r>
            <a:r>
              <a:rPr lang="zh-CN" altLang="en-US" dirty="0" smtClean="0"/>
              <a:t>同属性的三元组聚集在一起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3039" y="301148"/>
            <a:ext cx="2529841" cy="2779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77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3760" y="19240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6000" dirty="0" err="1" smtClean="0">
                <a:latin typeface="Times New Roman" panose="02020603050405020304" pitchFamily="18" charset="0"/>
              </a:rPr>
              <a:t>Trinity.RDF</a:t>
            </a:r>
            <a:endParaRPr lang="zh-CN" altLang="en-US" sz="60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0232" y="2092426"/>
            <a:ext cx="102819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Trinity</a:t>
            </a:r>
            <a:r>
              <a:rPr lang="zh-CN" altLang="en-US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微软开发的一个基于内存的分布式图数据管理系统</a:t>
            </a:r>
            <a:endParaRPr lang="en-US" altLang="zh-CN" sz="3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90599" y="1234748"/>
            <a:ext cx="841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istributed Graph Engine for Web Scale RDF Dat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0232" y="3513221"/>
            <a:ext cx="74716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Trinity</a:t>
            </a:r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一个</a:t>
            </a:r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key-value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数据库</a:t>
            </a:r>
          </a:p>
        </p:txBody>
      </p:sp>
    </p:spTree>
    <p:extLst>
      <p:ext uri="{BB962C8B-B14F-4D97-AF65-F5344CB8AC3E}">
        <p14:creationId xmlns:p14="http://schemas.microsoft.com/office/powerpoint/2010/main" val="66156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基本概念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12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133065"/>
              </p:ext>
            </p:extLst>
          </p:nvPr>
        </p:nvGraphicFramePr>
        <p:xfrm>
          <a:off x="878305" y="1718288"/>
          <a:ext cx="9879264" cy="19576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4065"/>
                <a:gridCol w="7315199"/>
              </a:tblGrid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key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Value</a:t>
                      </a:r>
                      <a:endParaRPr lang="zh-CN" altLang="en-US" sz="2400" baseline="0" dirty="0"/>
                    </a:p>
                  </a:txBody>
                  <a:tcPr/>
                </a:tc>
              </a:tr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err="1" smtClean="0"/>
                        <a:t>node_id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&lt;</a:t>
                      </a:r>
                      <a:r>
                        <a:rPr lang="en-US" altLang="zh-CN" sz="2400" baseline="0" dirty="0" err="1" smtClean="0"/>
                        <a:t>in_adjacency_lists</a:t>
                      </a:r>
                      <a:r>
                        <a:rPr lang="en-US" altLang="zh-CN" sz="2400" baseline="0" dirty="0" smtClean="0"/>
                        <a:t>, </a:t>
                      </a:r>
                      <a:r>
                        <a:rPr lang="en-US" altLang="zh-CN" sz="2400" baseline="0" dirty="0" err="1" smtClean="0"/>
                        <a:t>out_adjacency_lists</a:t>
                      </a:r>
                      <a:r>
                        <a:rPr lang="en-US" altLang="zh-CN" sz="2400" baseline="0" dirty="0" smtClean="0"/>
                        <a:t>&gt;</a:t>
                      </a:r>
                      <a:endParaRPr lang="zh-CN" altLang="en-US" sz="2400" baseline="0" dirty="0"/>
                    </a:p>
                  </a:txBody>
                  <a:tcPr/>
                </a:tc>
              </a:tr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…………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………….</a:t>
                      </a:r>
                      <a:endParaRPr lang="zh-CN" altLang="en-US" sz="2400" baseline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78305" y="577516"/>
            <a:ext cx="56789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邻接</a:t>
            </a:r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表存储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97398"/>
              </p:ext>
            </p:extLst>
          </p:nvPr>
        </p:nvGraphicFramePr>
        <p:xfrm>
          <a:off x="388938" y="5324976"/>
          <a:ext cx="11234737" cy="52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4356000" imgH="203040" progId="Equation.DSMT4">
                  <p:embed/>
                </p:oleObj>
              </mc:Choice>
              <mc:Fallback>
                <p:oleObj name="Equation" r:id="rId4" imgW="4356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938" y="5324976"/>
                        <a:ext cx="11234737" cy="522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6157"/>
              </p:ext>
            </p:extLst>
          </p:nvPr>
        </p:nvGraphicFramePr>
        <p:xfrm>
          <a:off x="388938" y="4373563"/>
          <a:ext cx="112347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3860640" imgH="203040" progId="Equation.DSMT4">
                  <p:embed/>
                </p:oleObj>
              </mc:Choice>
              <mc:Fallback>
                <p:oleObj name="Equation" r:id="rId6" imgW="3860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4373563"/>
                        <a:ext cx="1123473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928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778" y="-84222"/>
            <a:ext cx="8181938" cy="6858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9084" y="585082"/>
            <a:ext cx="31873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DF</a:t>
            </a:r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aph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599354"/>
              </p:ext>
            </p:extLst>
          </p:nvPr>
        </p:nvGraphicFramePr>
        <p:xfrm>
          <a:off x="226873" y="1898760"/>
          <a:ext cx="337057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85"/>
                <a:gridCol w="168528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919230"/>
              </p:ext>
            </p:extLst>
          </p:nvPr>
        </p:nvGraphicFramePr>
        <p:xfrm>
          <a:off x="226873" y="3030788"/>
          <a:ext cx="337057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85"/>
                <a:gridCol w="168528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326743"/>
              </p:ext>
            </p:extLst>
          </p:nvPr>
        </p:nvGraphicFramePr>
        <p:xfrm>
          <a:off x="226873" y="4293045"/>
          <a:ext cx="3466822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33411"/>
                <a:gridCol w="173341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grandPer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5342129"/>
              </p:ext>
            </p:extLst>
          </p:nvPr>
        </p:nvGraphicFramePr>
        <p:xfrm>
          <a:off x="226873" y="5555302"/>
          <a:ext cx="4453411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293827"/>
                <a:gridCol w="1631574"/>
                <a:gridCol w="152801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grandPer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65331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190" y="353094"/>
            <a:ext cx="10515600" cy="1325563"/>
          </a:xfrm>
        </p:spPr>
        <p:txBody>
          <a:bodyPr/>
          <a:lstStyle/>
          <a:p>
            <a:r>
              <a:rPr lang="zh-CN" altLang="en-US" dirty="0"/>
              <a:t>查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3190" y="2102351"/>
            <a:ext cx="6561221" cy="22891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</a:rPr>
              <a:t>select ?person ?</a:t>
            </a:r>
            <a:r>
              <a:rPr lang="en-US" altLang="zh-CN" sz="2200" dirty="0" err="1">
                <a:latin typeface="Courier New" panose="02070309020205020404" pitchFamily="49" charset="0"/>
              </a:rPr>
              <a:t>grandPerson</a:t>
            </a:r>
            <a:endParaRPr lang="en-US" altLang="zh-CN" sz="2200" dirty="0"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Where{</a:t>
            </a:r>
            <a:endParaRPr lang="en-US" altLang="zh-CN" sz="2200" dirty="0"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?</a:t>
            </a:r>
            <a:r>
              <a:rPr lang="en-US" altLang="zh-CN" sz="2200" dirty="0">
                <a:latin typeface="Courier New" panose="02070309020205020404" pitchFamily="49" charset="0"/>
              </a:rPr>
              <a:t>person </a:t>
            </a:r>
            <a:r>
              <a:rPr lang="en-US" altLang="zh-CN" sz="22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2200" dirty="0">
                <a:latin typeface="Courier New" panose="02070309020205020404" pitchFamily="49" charset="0"/>
              </a:rPr>
              <a:t> ?</a:t>
            </a:r>
            <a:r>
              <a:rPr lang="en-US" altLang="zh-CN" sz="2200" dirty="0" err="1">
                <a:latin typeface="Courier New" panose="02070309020205020404" pitchFamily="49" charset="0"/>
              </a:rPr>
              <a:t>tempPerson</a:t>
            </a:r>
            <a:r>
              <a:rPr lang="en-US" altLang="zh-CN" sz="2200" dirty="0">
                <a:latin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?</a:t>
            </a:r>
            <a:r>
              <a:rPr lang="en-US" altLang="zh-CN" sz="2200" dirty="0" err="1">
                <a:latin typeface="Courier New" panose="02070309020205020404" pitchFamily="49" charset="0"/>
              </a:rPr>
              <a:t>tempPerson</a:t>
            </a:r>
            <a:r>
              <a:rPr lang="en-US" altLang="zh-CN" sz="2200" dirty="0">
                <a:latin typeface="Courier New" panose="02070309020205020404" pitchFamily="49" charset="0"/>
              </a:rPr>
              <a:t> </a:t>
            </a:r>
            <a:r>
              <a:rPr lang="en-US" altLang="zh-CN" sz="22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2200" dirty="0">
                <a:latin typeface="Courier New" panose="02070309020205020404" pitchFamily="49" charset="0"/>
              </a:rPr>
              <a:t> ?</a:t>
            </a:r>
            <a:r>
              <a:rPr lang="en-US" altLang="zh-CN" sz="22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2200" dirty="0">
                <a:latin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</a:rPr>
              <a:t>}</a:t>
            </a:r>
            <a:endParaRPr lang="zh-CN" altLang="en-US" sz="2200" dirty="0">
              <a:latin typeface="Courier New" panose="02070309020205020404" pitchFamily="49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3190" y="4698438"/>
            <a:ext cx="6637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Courier New" panose="02070309020205020404" pitchFamily="49" charset="0"/>
              </a:rPr>
              <a:t>Q1:?person 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rel:fatherof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tempPerson</a:t>
            </a:r>
            <a:endParaRPr lang="zh-CN" altLang="en-US" sz="2400" b="1" dirty="0">
              <a:latin typeface="Courier New" panose="02070309020205020404" pitchFamily="49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53190" y="5483725"/>
            <a:ext cx="7607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Courier New" panose="02070309020205020404" pitchFamily="49" charset="0"/>
              </a:rPr>
              <a:t>Q2: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tempPerson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rel:fatherof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grandPerson</a:t>
            </a:r>
            <a:endParaRPr lang="zh-CN" altLang="en-US" sz="2400" b="1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3454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387201" y="2415962"/>
            <a:ext cx="10918371" cy="1796347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6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 End</a:t>
            </a:r>
            <a:endParaRPr lang="zh-CN" altLang="en-US" sz="6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1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612" y="0"/>
            <a:ext cx="8468939" cy="663677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2722" y="1306564"/>
            <a:ext cx="65974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</a:t>
            </a: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路背锅，引咎辞职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李达康与易学习资助王大路创业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路多年经营，拥有今天的大路集团</a:t>
            </a:r>
            <a:endParaRPr lang="zh-CN" altLang="en-US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1337140"/>
              </p:ext>
            </p:extLst>
          </p:nvPr>
        </p:nvGraphicFramePr>
        <p:xfrm>
          <a:off x="112722" y="5895093"/>
          <a:ext cx="585216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0720"/>
                <a:gridCol w="1950720"/>
                <a:gridCol w="19507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王大路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创办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大路集团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156031599"/>
              </p:ext>
            </p:extLst>
          </p:nvPr>
        </p:nvGraphicFramePr>
        <p:xfrm>
          <a:off x="224803" y="3958389"/>
          <a:ext cx="3504986" cy="13475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75444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204" y="163244"/>
            <a:ext cx="10515600" cy="1214293"/>
          </a:xfrm>
        </p:spPr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(Resourc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scription Framework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8194" y="1377537"/>
            <a:ext cx="1065760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RDF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一种描述资源的数据模型</a:t>
            </a:r>
            <a:r>
              <a:rPr lang="zh-CN" altLang="en-US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Subject : IRI, blank node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Predicate: IRI(</a:t>
            </a:r>
            <a:r>
              <a:rPr lang="en-US" altLang="zh-CN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International Resource Identifiers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Object:  literals, IRI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blank node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3115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062" y="-188496"/>
            <a:ext cx="8181938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9084" y="585082"/>
            <a:ext cx="31873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DF</a:t>
            </a:r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aph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0" y="3529047"/>
            <a:ext cx="681633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500" b="1" dirty="0" err="1" smtClean="0">
                <a:latin typeface="Times New Roman" panose="02020603050405020304" pitchFamily="18" charset="0"/>
              </a:rPr>
              <a:t>nfo:age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500" dirty="0" smtClean="0">
                <a:latin typeface="Times New Roman" panose="02020603050405020304" pitchFamily="18" charset="0"/>
              </a:rPr>
              <a:t> ==   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&lt;http://zy.example.com/info#age&gt;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58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79640"/>
            <a:ext cx="10515600" cy="953036"/>
          </a:xfrm>
        </p:spPr>
        <p:txBody>
          <a:bodyPr>
            <a:normAutofit/>
          </a:bodyPr>
          <a:lstStyle/>
          <a:p>
            <a:r>
              <a:rPr lang="en-US" altLang="zh-CN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DF</a:t>
            </a:r>
            <a:r>
              <a:rPr lang="zh-CN" altLang="en-US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序列化</a:t>
            </a:r>
            <a:r>
              <a:rPr lang="zh-CN" altLang="en-US" sz="4800" dirty="0">
                <a:latin typeface="Times New Roman" panose="02020603050405020304" pitchFamily="18" charset="0"/>
                <a:ea typeface="楷体" panose="02010609060101010101" pitchFamily="49" charset="-122"/>
              </a:rPr>
              <a:t>标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/XML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rtle      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l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Triples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737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0" y="1"/>
            <a:ext cx="12192000" cy="68579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endParaRPr lang="en-US" altLang="zh-CN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1999/02/22-rdf-syntax-ns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info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info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'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To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To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work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56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Ji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programm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2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Cherry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zh-CN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263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5000" y="362857"/>
            <a:ext cx="9626600" cy="6176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info: &lt;http://zy.example.com/info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person: &lt;http://zy.example.com/person&gt;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To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To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work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56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Ji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programm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28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Cherry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8;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499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6</TotalTime>
  <Words>2075</Words>
  <Application>Microsoft Office PowerPoint</Application>
  <PresentationFormat>宽屏</PresentationFormat>
  <Paragraphs>400</Paragraphs>
  <Slides>33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3" baseType="lpstr">
      <vt:lpstr>楷体</vt:lpstr>
      <vt:lpstr>宋体</vt:lpstr>
      <vt:lpstr>Arial</vt:lpstr>
      <vt:lpstr>Calibri</vt:lpstr>
      <vt:lpstr>Calibri Light</vt:lpstr>
      <vt:lpstr>Courier New</vt:lpstr>
      <vt:lpstr>Times New Roman</vt:lpstr>
      <vt:lpstr>Wingdings</vt:lpstr>
      <vt:lpstr>Office 主题</vt:lpstr>
      <vt:lpstr>Equation</vt:lpstr>
      <vt:lpstr>知识图谱的查询与存储</vt:lpstr>
      <vt:lpstr>PowerPoint 演示文稿</vt:lpstr>
      <vt:lpstr>PowerPoint 演示文稿</vt:lpstr>
      <vt:lpstr>PowerPoint 演示文稿</vt:lpstr>
      <vt:lpstr>RDF(Resource Description Framework)</vt:lpstr>
      <vt:lpstr>PowerPoint 演示文稿</vt:lpstr>
      <vt:lpstr>RDF序列化标准</vt:lpstr>
      <vt:lpstr>PowerPoint 演示文稿</vt:lpstr>
      <vt:lpstr>PowerPoint 演示文稿</vt:lpstr>
      <vt:lpstr>PowerPoint 演示文稿</vt:lpstr>
      <vt:lpstr>PowerPoint 演示文稿</vt:lpstr>
      <vt:lpstr>SPARQL(SPARQL Protocol and RDF Query Language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o4j</vt:lpstr>
      <vt:lpstr>Neo4j查询（Cypher）</vt:lpstr>
      <vt:lpstr>Titan: 一个分布式图形数据库</vt:lpstr>
      <vt:lpstr>PowerPoint 演示文稿</vt:lpstr>
      <vt:lpstr>基于Hadoop的分布式存储</vt:lpstr>
      <vt:lpstr>Trinity.RDF</vt:lpstr>
      <vt:lpstr>PowerPoint 演示文稿</vt:lpstr>
      <vt:lpstr>PowerPoint 演示文稿</vt:lpstr>
      <vt:lpstr>查询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PC</cp:lastModifiedBy>
  <cp:revision>83</cp:revision>
  <dcterms:created xsi:type="dcterms:W3CDTF">2018-11-22T01:55:32Z</dcterms:created>
  <dcterms:modified xsi:type="dcterms:W3CDTF">2018-12-04T15:19:33Z</dcterms:modified>
</cp:coreProperties>
</file>